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1FD8B6E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0414000</wp:posOffset>
            </wp:positionV>
            <wp:extent cx="444500" cy="330200"/>
            <wp:effectExtent l="0" t="0" r="12700" b="12700"/>
            <wp:wrapNone/>
            <wp:docPr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河南省普通高中招生考试试卷数学</w:t>
      </w:r>
    </w:p>
    <w:p w14:paraId="37ACD03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下列各小题均有四个选项，其中只有一个是正确的．</w:t>
      </w:r>
    </w:p>
    <w:p w14:paraId="6D7443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drawing>
          <wp:inline distT="0" distB="0" distL="114300" distR="114300">
            <wp:extent cx="133350" cy="177800"/>
            <wp:effectExtent l="0" t="0" r="0" b="13335"/>
            <wp:docPr id="438421359" name="图片 43842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21359" name="图片 438421359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相反数是（　　）</w:t>
      </w:r>
    </w:p>
    <w:p w14:paraId="121179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438421362" name="图片 43842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21362" name="图片 438421362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19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 w14:paraId="33432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38421361" name="图片 43842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21361" name="图片 43842136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奖牌“同心”表达了“天地合·人心同”的中华文化内涵，将这六个汉字分别写在某正方体的表面上，如图是它的一种展开图，则在原正方体中，与“地”字所在面相对的面上的汉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7003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1857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E0D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合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同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人</w:t>
      </w:r>
    </w:p>
    <w:p w14:paraId="2A34CB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4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D0F2E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00275" cy="17145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9D2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6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6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4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4°</w:t>
      </w:r>
    </w:p>
    <w:p w14:paraId="63BA1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1CD1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pt;width:78.8pt;" o:ole="t" filled="f" o:preferrelative="t" stroked="f" coordsize="21600,21600">
            <v:path/>
            <v:fill on="f" focussize="0,0"/>
            <v:stroke on="f" joinstyle="miter"/>
            <v:imagedata r:id="rId23" o:title="eqId1c82080da5f561bd50009a80df1b259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76.75pt;" o:ole="t" filled="f" o:preferrelative="t" stroked="f" coordsize="21600,21600">
            <v:path/>
            <v:fill on="f" focussize="0,0"/>
            <v:stroke on="f" joinstyle="miter"/>
            <v:imagedata r:id="rId25" o:title="eqIdcd0657b1ce4ee928161de86cbed9866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27" o:title="eqId92f40217f6952e0f8c4d59765f97773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62.5pt;" o:ole="t" filled="f" o:preferrelative="t" stroked="f" coordsize="21600,21600">
            <v:path/>
            <v:fill on="f" focussize="0,0"/>
            <v:stroke on="f" joinstyle="miter"/>
            <v:imagedata r:id="rId29" o:title="eqId305e016e5c476236eb079c80fc4af8a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 w14:paraId="388FA7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．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周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8A15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9335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65A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8</w:t>
      </w:r>
    </w:p>
    <w:p w14:paraId="2D6D15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元二次方程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3pt;width:64.55pt;" o:ole="t" filled="f" o:preferrelative="t" stroked="f" coordsize="21600,21600">
            <v:path/>
            <v:fill on="f" focussize="0,0"/>
            <v:stroke on="f" joinstyle="miter"/>
            <v:imagedata r:id="rId32" o:title="eqId99606defee81cacc6652482953b6818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的根的情况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B4FA9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有两个不相等的实数根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没有实数根</w:t>
      </w:r>
    </w:p>
    <w:p w14:paraId="1FB912D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有两个相等的实数根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只有一个实数根</w:t>
      </w:r>
    </w:p>
    <w:p w14:paraId="2AB0F7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的扇形统计图描述了某校学生对课后延时服务的打分情况（满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），则所打分数的众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9230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62175" cy="24098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8AB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分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5%</w:t>
      </w:r>
    </w:p>
    <w:p w14:paraId="77468C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《孙子算经》中记载：“凡大数之法，万万曰亿，万万亿曰兆．”说明了大数之间的关系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亿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兆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亿，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兆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7A7C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18.35pt;" o:ole="t" filled="f" o:preferrelative="t" stroked="f" coordsize="21600,21600">
            <v:path/>
            <v:fill on="f" focussize="0,0"/>
            <v:stroke on="f" joinstyle="miter"/>
            <v:imagedata r:id="rId35" o:title="eqId19ee459d8e90e241f9f4cc5b09a454f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pt;width:21.75pt;" o:ole="t" filled="f" o:preferrelative="t" stroked="f" coordsize="21600,21600">
            <v:path/>
            <v:fill on="f" focussize="0,0"/>
            <v:stroke on="f" joinstyle="miter"/>
            <v:imagedata r:id="rId37" o:title="eqId9c7da41775625c6a4cfcc700653403e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4pt;width:23.75pt;" o:ole="t" filled="f" o:preferrelative="t" stroked="f" coordsize="21600,21600">
            <v:path/>
            <v:fill on="f" focussize="0,0"/>
            <v:stroke on="f" joinstyle="miter"/>
            <v:imagedata r:id="rId39" o:title="eqId0560a7a7bc021b97627f2e38ce281ed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3pt;width:22.4pt;" o:ole="t" filled="f" o:preferrelative="t" stroked="f" coordsize="21600,21600">
            <v:path/>
            <v:fill on="f" focussize="0,0"/>
            <v:stroke on="f" joinstyle="miter"/>
            <v:imagedata r:id="rId41" o:title="eqId336dabc134e3dd8c1a7af1d0a269f5a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 w14:paraId="3CB2E4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平面直角坐标系中，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中心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重合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43" o:title="eqId13ecbb94ac8dfe5fbc3bffad8c9da30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P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，每次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则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次旋转结束时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CB9B2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2858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BB188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3.75pt;width:42.8pt;" o:ole="t" filled="f" o:preferrelative="t" stroked="f" coordsize="21600,21600">
            <v:path/>
            <v:fill on="f" focussize="0,0"/>
            <v:stroke on="f" joinstyle="miter"/>
            <v:imagedata r:id="rId46" o:title="eqIdf4ec3b73f1aaea9f91ba1f634b54e96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3.75pt;width:50.25pt;" o:ole="t" filled="f" o:preferrelative="t" stroked="f" coordsize="21600,21600">
            <v:path/>
            <v:fill on="f" focussize="0,0"/>
            <v:stroke on="f" joinstyle="miter"/>
            <v:imagedata r:id="rId48" o:title="eqIde9ceac2680d09d7492efd960995daf3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3.75pt;width:50.25pt;" o:ole="t" filled="f" o:preferrelative="t" stroked="f" coordsize="21600,21600">
            <v:path/>
            <v:fill on="f" focussize="0,0"/>
            <v:stroke on="f" joinstyle="miter"/>
            <v:imagedata r:id="rId50" o:title="eqIde2f3e68e9b60f3dae7f829141b78298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3.75pt;width:34.65pt;" o:ole="t" filled="f" o:preferrelative="t" stroked="f" coordsize="21600,21600">
            <v:path/>
            <v:fill on="f" focussize="0,0"/>
            <v:stroke on="f" joinstyle="miter"/>
            <v:imagedata r:id="rId52" o:title="eqIdaedad6bb70631b944c69f8f0b02b35d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4AE71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呼气式酒精测试仪中装有酒精气体传感器，可用于检测驾驶员是否酒后驾车．酒精气体传感器是一种气敏电阻（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/>
          <w:color w:val="000000"/>
        </w:rPr>
        <w:t>的阻值随呼气酒精浓度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变化而变化（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血液酒精浓度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呼气酒精浓度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关系见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A004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95120"/>
            <wp:effectExtent l="0" t="0" r="0" b="508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5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01EB9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呼气酒精浓度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越大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color w:val="000000"/>
        </w:rPr>
        <w:t>的阻值越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54" o:title="eqId9efc18a5bb2e53586331b2a58538a48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阻值为</w:t>
      </w:r>
      <w:r>
        <w:rPr>
          <w:rFonts w:eastAsia="Times New Roman" w:cs="Times New Roman"/>
          <w:color w:val="000000"/>
        </w:rPr>
        <w:t>100</w:t>
      </w:r>
    </w:p>
    <w:p w14:paraId="55BE651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该驾驶员为非酒驾状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5pt;width:39.4pt;" o:ole="t" filled="f" o:preferrelative="t" stroked="f" coordsize="21600,21600">
            <v:path/>
            <v:fill on="f" focussize="0,0"/>
            <v:stroke on="f" joinstyle="miter"/>
            <v:imagedata r:id="rId60" o:title="eqIdc9069c2d6d2d67896c556f4ed8843a1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/>
          <w:color w:val="000000"/>
        </w:rPr>
        <w:t>时，该驾驶员为醉驾状态</w:t>
      </w:r>
    </w:p>
    <w:p w14:paraId="67B5AAF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2F4173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请写出一个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62" o:title="eqIdd053b14c8588eee2acbbe44fc37a688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64" o:title="eqId81dea63b8ce3e51adf66cf7b9982a2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/>
          <w:color w:val="000000"/>
        </w:rPr>
        <w:t>增大而增大的一次函数表达式_________．</w:t>
      </w:r>
    </w:p>
    <w:p w14:paraId="4A7556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不等式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51.6pt;width:51.6pt;" o:ole="t" filled="f" o:preferrelative="t" stroked="f" coordsize="21600,21600">
            <v:path/>
            <v:fill on="f" focussize="0,0"/>
            <v:stroke on="f" joinstyle="miter"/>
            <v:imagedata r:id="rId66" o:title="eqId3aa5c49fba799549b9c6bb1c776f859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/>
          <w:color w:val="000000"/>
        </w:rPr>
        <w:t>的解集为______．</w:t>
      </w:r>
    </w:p>
    <w:p w14:paraId="08E7D1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为开展“喜迎二十大、永远跟党走、奋进新征程”主题教育宣讲活动，某单位从甲、乙、丙、丁四名宣讲员中随机选取两名进行宣讲，则恰好选中甲和丙的概率为______．</w:t>
      </w:r>
    </w:p>
    <w:p w14:paraId="19155B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将扇形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方向平移，使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移到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中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8" o:title="eqId12fe32dfbd66709875c5b9f79c9496d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/>
          <w:color w:val="000000"/>
        </w:rPr>
        <w:t>处，得到扇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0" o:title="eqIdbbe64ebb68b57f89aaf3ccd486e4db0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  <w:color w:val="000000"/>
        </w:rPr>
        <w:t>．若∠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阴影部分的面积为______．</w:t>
      </w:r>
    </w:p>
    <w:p w14:paraId="1C4EC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1504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C49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pt;width:83.55pt;" o:ole="t" filled="f" o:preferrelative="t" stroked="f" coordsize="21600,21600">
            <v:path/>
            <v:fill on="f" focussize="0,0"/>
            <v:stroke on="f" joinstyle="miter"/>
            <v:imagedata r:id="rId73" o:title="eqId630d82ae0ed6deb825514e0bc92e74a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平面内旋转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对应点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ascii="宋体" w:hAnsi="宋体"/>
          <w:color w:val="000000"/>
        </w:rPr>
        <w:t>．当∠</w:t>
      </w:r>
      <w:r>
        <w:rPr>
          <w:rFonts w:eastAsia="Times New Roman" w:cs="Times New Roman"/>
          <w:i/>
          <w:color w:val="000000"/>
        </w:rPr>
        <w:t>AD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Q</w: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496F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4574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6F8E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）</w:t>
      </w:r>
    </w:p>
    <w:p w14:paraId="1B251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6.7pt;width:83.55pt;" o:ole="t" filled="f" o:preferrelative="t" stroked="f" coordsize="21600,21600">
            <v:path/>
            <v:fill on="f" focussize="0,0"/>
            <v:stroke on="f" joinstyle="miter"/>
            <v:imagedata r:id="rId76" o:title="eqIdbbbc9de9e21d63e6639fbd06b2e014d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044DF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化简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4.65pt;width:78.1pt;" o:ole="t" filled="f" o:preferrelative="t" stroked="f" coordsize="21600,21600">
            <v:path/>
            <v:fill on="f" focussize="0,0"/>
            <v:stroke on="f" joinstyle="miter"/>
            <v:imagedata r:id="rId78" o:title="eqId4364b22016775884e36c3944433383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27AF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下午，“天宫课堂”第二课在中国空间站开讲，神舟十三号乘组航天员翟志刚、王亚平、叶光富相互配合进行授课，这是中国空间站的第二次太空授课，被许多中小学生称为“最牛网课”．某中学为了解学生对“航空航天知识”的掌握情况，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进行测试，并对成绩（百分制）进行整理，信息如下：</w:t>
      </w:r>
    </w:p>
    <w:p w14:paraId="144B45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成绩频数分布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9"/>
        <w:gridCol w:w="1323"/>
        <w:gridCol w:w="1323"/>
        <w:gridCol w:w="1309"/>
        <w:gridCol w:w="1309"/>
        <w:gridCol w:w="1552"/>
      </w:tblGrid>
      <w:tr w14:paraId="6499CE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F2603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9DF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6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      <v:path/>
                  <v:fill on="f" focussize="0,0"/>
                  <v:stroke on="f" joinstyle="miter"/>
                  <v:imagedata r:id="rId80" o:title="eqId5e561d9fac7ba8c70dfa731c23993682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664F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7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      <v:path/>
                  <v:fill on="f" focussize="0,0"/>
                  <v:stroke on="f" joinstyle="miter"/>
                  <v:imagedata r:id="rId82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8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2581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8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      <v:path/>
                  <v:fill on="f" focussize="0,0"/>
                  <v:stroke on="f" joinstyle="miter"/>
                  <v:imagedata r:id="rId84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8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89CC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9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      <v:path/>
                  <v:fill on="f" focussize="0,0"/>
                  <v:stroke on="f" joinstyle="miter"/>
                  <v:imagedata r:id="rId86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1EB0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0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      <v:path/>
                  <v:fill on="f" focussize="0,0"/>
                  <v:stroke on="f" joinstyle="miter"/>
                  <v:imagedata r:id="rId88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7">
                  <o:LockedField>false</o:LockedField>
                </o:OLEObject>
              </w:object>
            </w:r>
          </w:p>
        </w:tc>
      </w:tr>
      <w:tr w14:paraId="2EF0FA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AFC4F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32FEE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0791A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20C73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7A2C7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A10CE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</w:tbl>
    <w:p w14:paraId="2685C9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成绩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84" o:title="eqId273e1ca083d8248e72e9fbd2f8403db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这一组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38421358" name="图片 43842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21358" name="图片 438421358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单位：分）：</w:t>
      </w:r>
    </w:p>
    <w:p w14:paraId="6FF96C6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70  71  72  72  74  77  78  78  78  79  79  79</w:t>
      </w:r>
    </w:p>
    <w:p w14:paraId="75DB8A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回答下列问题：</w:t>
      </w:r>
    </w:p>
    <w:p w14:paraId="5A42F6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测试中，成绩的中位数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分，成绩不低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分的人数占测试人数的百分比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F9FFF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这次测试成绩的平均数是</w:t>
      </w:r>
      <w:r>
        <w:rPr>
          <w:rFonts w:eastAsia="Times New Roman" w:cs="Times New Roman"/>
          <w:color w:val="000000"/>
        </w:rPr>
        <w:t>76.4</w:t>
      </w:r>
      <w:r>
        <w:rPr>
          <w:rFonts w:ascii="宋体" w:hAnsi="宋体"/>
          <w:color w:val="000000"/>
        </w:rPr>
        <w:t>分，甲的测试成绩是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分．乙说：“甲的成绩高于平均数，所以甲的成绩高于一半学生的成绩．”你认为乙的说法正确吗？请说明理由．</w:t>
      </w:r>
    </w:p>
    <w:p w14:paraId="500D9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对该校学生“航空航天知识”的掌握情况作出合理的评价．</w:t>
      </w:r>
    </w:p>
    <w:p w14:paraId="6523E4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反比例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5.8pt;width:55.7pt;" o:ole="t" filled="f" o:preferrelative="t" stroked="f" coordsize="21600,21600">
            <v:path/>
            <v:fill on="f" focussize="0,0"/>
            <v:stroke on="f" joinstyle="miter"/>
            <v:imagedata r:id="rId91" o:title="eqId9212e728b36c078188606c9d429389d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的图像经过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pt;width:33.95pt;" o:ole="t" filled="f" o:preferrelative="t" stroked="f" coordsize="21600,21600">
            <v:path/>
            <v:fill on="f" focussize="0,0"/>
            <v:stroke on="f" joinstyle="miter"/>
            <v:imagedata r:id="rId93" o:title="eqId86a6be776cdd229e5c1339265b23624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98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的下方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00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2" o:title="eqId3daae8ec60b2b1f7577dee687247ceb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64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1322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0250" cy="1828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5C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表达式．</w:t>
      </w:r>
    </w:p>
    <w:p w14:paraId="166695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用无刻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38421360" name="图片 43842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421360" name="图片 438421360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尺和圆规作出线段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00" o:title="eqId60ef95894ceebaf236170e8832dcf7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．（要求：不写作法，保留作图痕迹，使用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铅笔作图）</w:t>
      </w:r>
    </w:p>
    <w:p w14:paraId="37A4CF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线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09" o:title="eqIdef4113c492885ba7c47fe42ac792578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与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所作的垂直平分线相交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3" o:title="eqId9d78abbad68bbbf12af10cd40ef4c35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15" o:title="eqId151adae7bf60f109d3f275fd9fd4e5b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40D6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开封清明上河园是依照北宋著名画家张择端的《清明上河图》建造的，拂云阁是园内最高的建筑．某数学小组测量拂云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高度，如图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用测角仪测得拂云阁顶端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4°</w: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方向前进</w:t>
      </w:r>
      <w:r>
        <w:rPr>
          <w:rFonts w:eastAsia="Times New Roman" w:cs="Times New Roman"/>
          <w:color w:val="000000"/>
        </w:rPr>
        <w:t>15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又测得拂云阁顶端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．已知测角仪的高度为</w:t>
      </w:r>
      <w:r>
        <w:rPr>
          <w:rFonts w:eastAsia="Times New Roman" w:cs="Times New Roman"/>
          <w:color w:val="000000"/>
        </w:rPr>
        <w:t>1.5m</w:t>
      </w:r>
      <w:r>
        <w:rPr>
          <w:rFonts w:ascii="宋体" w:hAnsi="宋体"/>
          <w:color w:val="000000"/>
        </w:rPr>
        <w:t>，测量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拂云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底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水平线上，求拂云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高度（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．参考数据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6pt;width:69.3pt;" o:ole="t" filled="f" o:preferrelative="t" stroked="f" coordsize="21600,21600">
            <v:path/>
            <v:fill on="f" focussize="0,0"/>
            <v:stroke on="f" joinstyle="miter"/>
            <v:imagedata r:id="rId117" o:title="eqId5a014e3fe6d68966c930ffa1c0f797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6pt;width:69.95pt;" o:ole="t" filled="f" o:preferrelative="t" stroked="f" coordsize="21600,21600">
            <v:path/>
            <v:fill on="f" focussize="0,0"/>
            <v:stroke on="f" joinstyle="miter"/>
            <v:imagedata r:id="rId119" o:title="eqIde6cc7cc3fbcf0f9d9cd32e7b49b482d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6pt;width:69.95pt;" o:ole="t" filled="f" o:preferrelative="t" stroked="f" coordsize="21600,21600">
            <v:path/>
            <v:fill on="f" focussize="0,0"/>
            <v:stroke on="f" joinstyle="miter"/>
            <v:imagedata r:id="rId121" o:title="eqId664ba8cce2381647e5016a47b316e05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1DEF13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24250" cy="1257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6E6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近日，教育部印发《义务教育课程方案》和课程标准（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版），将劳动从原来的综合实践活动课程中独立出来．某中学为了让学生体验农耕劳动，开辟了一处耕种园，需要采购一批菜苗开展种植活动．据了解，市场上每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菜苗的价格是菜苗基地的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24" o:title="eqIdd59ab85c075a09d55d69e159e4abb26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/>
          <w:color w:val="000000"/>
        </w:rPr>
        <w:t>倍，用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在市场上购买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菜苗比在菜苗基地购买的少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捆．</w:t>
      </w:r>
    </w:p>
    <w:p w14:paraId="6F86C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菜苗基地每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菜苗的价格．</w:t>
      </w:r>
    </w:p>
    <w:p w14:paraId="6883CC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菜苗基地每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菜苗的价格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．学校决定在菜苗基地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菜苗共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捆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菜苗的捆数不超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菜苗的捆数．菜苗基地为支持该校活动，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菜苗均提供九折优惠．求本次购买最少花费多少钱．</w:t>
      </w:r>
    </w:p>
    <w:p w14:paraId="7573F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红看到一处喷水景观，喷出的水柱呈抛物线形状，她对此展开研究：测得喷水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地面</w:t>
      </w:r>
      <w:r>
        <w:rPr>
          <w:rFonts w:eastAsia="Times New Roman" w:cs="Times New Roman"/>
          <w:color w:val="000000"/>
        </w:rPr>
        <w:t>0.7m</w:t>
      </w:r>
      <w:r>
        <w:rPr>
          <w:rFonts w:ascii="宋体" w:hAnsi="宋体"/>
          <w:color w:val="000000"/>
        </w:rPr>
        <w:t>，水柱在距喷水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水平距离</w:t>
      </w:r>
      <w:r>
        <w:rPr>
          <w:rFonts w:eastAsia="Times New Roman" w:cs="Times New Roman"/>
          <w:color w:val="000000"/>
        </w:rPr>
        <w:t>5m</w:t>
      </w:r>
      <w:r>
        <w:rPr>
          <w:rFonts w:ascii="宋体" w:hAnsi="宋体"/>
          <w:color w:val="000000"/>
        </w:rPr>
        <w:t>处达到最高，最高点距地面</w:t>
      </w:r>
      <w:r>
        <w:rPr>
          <w:rFonts w:eastAsia="Times New Roman" w:cs="Times New Roman"/>
          <w:color w:val="000000"/>
        </w:rPr>
        <w:t>3.2m</w:t>
      </w:r>
      <w:r>
        <w:rPr>
          <w:rFonts w:ascii="宋体" w:hAnsi="宋体"/>
          <w:color w:val="000000"/>
        </w:rPr>
        <w:t>；建立如图所示的平面直角坐标系，并设抛物线的表达式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26" o:title="eqIdd6ddc0a29bfef85c1441d02ff117a1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是水柱距喷水头的水平距离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是水柱距地面的高度．</w:t>
      </w:r>
    </w:p>
    <w:p w14:paraId="3DE479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1905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C1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表达式．</w:t>
      </w:r>
    </w:p>
    <w:p w14:paraId="4C38D8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爸爸站在水柱正下方，且距喷水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水平距离</w:t>
      </w:r>
      <w:r>
        <w:rPr>
          <w:rFonts w:eastAsia="Times New Roman" w:cs="Times New Roman"/>
          <w:color w:val="000000"/>
        </w:rPr>
        <w:t>3m</w:t>
      </w:r>
      <w:r>
        <w:rPr>
          <w:rFonts w:ascii="宋体" w:hAnsi="宋体"/>
          <w:color w:val="000000"/>
        </w:rPr>
        <w:t>，身高</w:t>
      </w:r>
      <w:r>
        <w:rPr>
          <w:rFonts w:eastAsia="Times New Roman" w:cs="Times New Roman"/>
          <w:color w:val="000000"/>
        </w:rPr>
        <w:t>1.6m</w:t>
      </w:r>
      <w:r>
        <w:rPr>
          <w:rFonts w:ascii="宋体" w:hAnsi="宋体"/>
          <w:color w:val="000000"/>
        </w:rPr>
        <w:t>的小红在水柱下方走动，当她的头顶恰好接触到水柱时，求她与爸爸的水平距离．</w:t>
      </w:r>
    </w:p>
    <w:p w14:paraId="278538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弘扬民族传统体育文化，某校将传统游戏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滚铁环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列入了校运动会的比赛项目．滚铁环器材由铁环和推杆组成．小明对滚铁环的启动阶段进行了研究，如图，滚铁环时，铁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与水平地面相切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推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铅垂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夹角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同一平面内．当推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铁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手上的力量通过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传递到铁环上，会有较好的启动效果．</w:t>
      </w:r>
    </w:p>
    <w:p w14:paraId="5D4CB7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86050" cy="13239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6BB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．</w:t>
      </w:r>
    </w:p>
    <w:p w14:paraId="0B87AD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实践中发现，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只有在铁环上一定区域内时，才能保证铁环平稳启动．图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该区域内最低位置，此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距地面的距离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最小，测得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55pt;width:73.35pt;" o:ole="t" filled="f" o:preferrelative="t" stroked="f" coordsize="21600,21600">
            <v:path/>
            <v:fill on="f" focussize="0,0"/>
            <v:stroke on="f" joinstyle="miter"/>
            <v:imagedata r:id="rId130" o:title="eqIdd45a6cc15d8c54c1b8d874b587153be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/>
          <w:color w:val="000000"/>
        </w:rPr>
        <w:t>．已知铁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经为</w:t>
      </w:r>
      <w:r>
        <w:rPr>
          <w:rFonts w:eastAsia="Times New Roman" w:cs="Times New Roman"/>
          <w:color w:val="000000"/>
        </w:rPr>
        <w:t>25cm</w:t>
      </w:r>
      <w:r>
        <w:rPr>
          <w:rFonts w:ascii="宋体" w:hAnsi="宋体"/>
          <w:color w:val="000000"/>
        </w:rPr>
        <w:t>，推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75cm</w:t>
      </w:r>
      <w:r>
        <w:rPr>
          <w:rFonts w:ascii="宋体" w:hAnsi="宋体"/>
          <w:color w:val="000000"/>
        </w:rPr>
        <w:t>，求此时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．</w:t>
      </w:r>
    </w:p>
    <w:p w14:paraId="43628D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综合与实践</w:t>
      </w:r>
    </w:p>
    <w:p w14:paraId="45BC0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合与实践课上，老师让同学们以“矩形的折叠”为主题开展数学活动．</w:t>
      </w:r>
    </w:p>
    <w:p w14:paraId="083F97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3525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314450" cy="14763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14382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D777D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操作判断</w:t>
      </w:r>
    </w:p>
    <w:p w14:paraId="7DCD3A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操作一：对折矩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重合，得到折痕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把纸片展平；</w:t>
      </w:r>
    </w:p>
    <w:p w14:paraId="6CC5AC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操作二：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选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BP</w:t>
      </w:r>
      <w:r>
        <w:rPr>
          <w:rFonts w:ascii="宋体" w:hAnsi="宋体"/>
          <w:color w:val="000000"/>
        </w:rPr>
        <w:t>折叠，使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落在矩形内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处，把纸片展平，连接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．</w:t>
      </w:r>
    </w:p>
    <w:p w14:paraId="6664B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操作，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时，写出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一个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的角：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804F7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迁移探究</w:t>
      </w:r>
    </w:p>
    <w:p w14:paraId="6D56C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华将矩形纸片换成正方形纸片，继续探究，过程如下：</w:t>
      </w:r>
    </w:p>
    <w:p w14:paraId="602A8F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正方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按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方式操作，并延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．</w:t>
      </w:r>
    </w:p>
    <w:p w14:paraId="426EF1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时，∠</w:t>
      </w:r>
      <w:r>
        <w:rPr>
          <w:rFonts w:eastAsia="Times New Roman" w:cs="Times New Roman"/>
          <w:i/>
          <w:color w:val="000000"/>
        </w:rPr>
        <w:t>MB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______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B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______°</w:t>
      </w:r>
      <w:r>
        <w:rPr>
          <w:rFonts w:ascii="宋体" w:hAnsi="宋体"/>
          <w:color w:val="000000"/>
        </w:rPr>
        <w:t>；</w:t>
      </w:r>
    </w:p>
    <w:p w14:paraId="78A9F1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改变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的位置（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），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判断∠</w:t>
      </w:r>
      <w:r>
        <w:rPr>
          <w:rFonts w:eastAsia="Times New Roman" w:cs="Times New Roman"/>
          <w:i/>
          <w:color w:val="000000"/>
        </w:rPr>
        <w:t>MBQ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i/>
          <w:color w:val="000000"/>
        </w:rPr>
        <w:t>CBQ</w:t>
      </w:r>
      <w:r>
        <w:rPr>
          <w:rFonts w:ascii="宋体" w:hAnsi="宋体"/>
          <w:color w:val="000000"/>
        </w:rPr>
        <w:t>的数量关系，并说明理由．</w:t>
      </w:r>
    </w:p>
    <w:p w14:paraId="671877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应用</w:t>
      </w:r>
    </w:p>
    <w:p w14:paraId="5BFDC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探究中，已知正方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8cm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F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cm</w:t>
      </w:r>
      <w:r>
        <w:rPr>
          <w:rFonts w:ascii="宋体" w:hAnsi="宋体"/>
          <w:color w:val="000000"/>
        </w:rPr>
        <w:t>时，直接写出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长．</w:t>
      </w:r>
    </w:p>
    <w:p w14:paraId="270C8862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3538567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8F246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14DA1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8F495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160AC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A014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1CD9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34F46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8A3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046F89"/>
    <w:rsid w:val="092A4A2E"/>
    <w:rsid w:val="38274566"/>
    <w:rsid w:val="66D41158"/>
    <w:rsid w:val="750E6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png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png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oleObject" Target="embeddings/oleObject21.bin"/><Relationship Id="rId56" Type="http://schemas.openxmlformats.org/officeDocument/2006/relationships/image" Target="media/image27.png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8.bin"/><Relationship Id="rId27" Type="http://schemas.openxmlformats.org/officeDocument/2006/relationships/image" Target="media/image11.wmf"/><Relationship Id="rId26" Type="http://schemas.openxmlformats.org/officeDocument/2006/relationships/oleObject" Target="embeddings/oleObject7.bin"/><Relationship Id="rId25" Type="http://schemas.openxmlformats.org/officeDocument/2006/relationships/image" Target="media/image10.wmf"/><Relationship Id="rId24" Type="http://schemas.openxmlformats.org/officeDocument/2006/relationships/oleObject" Target="embeddings/oleObject6.bin"/><Relationship Id="rId23" Type="http://schemas.openxmlformats.org/officeDocument/2006/relationships/image" Target="media/image9.wmf"/><Relationship Id="rId22" Type="http://schemas.openxmlformats.org/officeDocument/2006/relationships/oleObject" Target="embeddings/oleObject5.bin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5" Type="http://schemas.openxmlformats.org/officeDocument/2006/relationships/fontTable" Target="fontTable.xml"/><Relationship Id="rId134" Type="http://schemas.openxmlformats.org/officeDocument/2006/relationships/customXml" Target="../customXml/item1.xml"/><Relationship Id="rId133" Type="http://schemas.openxmlformats.org/officeDocument/2006/relationships/image" Target="media/image67.png"/><Relationship Id="rId132" Type="http://schemas.openxmlformats.org/officeDocument/2006/relationships/image" Target="media/image66.png"/><Relationship Id="rId131" Type="http://schemas.openxmlformats.org/officeDocument/2006/relationships/image" Target="media/image65.png"/><Relationship Id="rId130" Type="http://schemas.openxmlformats.org/officeDocument/2006/relationships/image" Target="media/image64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png"/><Relationship Id="rId127" Type="http://schemas.openxmlformats.org/officeDocument/2006/relationships/image" Target="media/image62.png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png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png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5B790D-D81D-4737-A355-7E9406BEEAB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718</Words>
  <Characters>3043</Characters>
  <Lines>34</Lines>
  <Paragraphs>9</Paragraphs>
  <TotalTime>0</TotalTime>
  <ScaleCrop>false</ScaleCrop>
  <LinksUpToDate>false</LinksUpToDate>
  <CharactersWithSpaces>320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7T12:30:00Z</dcterms:created>
  <dc:creator>学科网试题生产平台</dc:creator>
  <dc:description>3008361844744192</dc:description>
  <cp:lastModifiedBy>上帝掷骰子吗</cp:lastModifiedBy>
  <dcterms:modified xsi:type="dcterms:W3CDTF">2024-07-18T18:17:1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D3B6EB73C414E12830B0BDF8F380FBF</vt:lpwstr>
  </property>
</Properties>
</file>